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3D85664" w14:textId="77777777" w:rsidR="00D25CBE" w:rsidRPr="00E625F4" w:rsidRDefault="00D25CBE" w:rsidP="00D25CB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6"/>
          <w:szCs w:val="36"/>
          <w:lang w:val="en-US"/>
        </w:rPr>
      </w:pPr>
      <w:r w:rsidRPr="00E625F4">
        <w:rPr>
          <w:rFonts w:ascii="Times New Roman" w:hAnsi="Times New Roman" w:cs="Times New Roman"/>
          <w:b/>
          <w:sz w:val="36"/>
          <w:szCs w:val="36"/>
          <w:lang w:val="en-US"/>
        </w:rPr>
        <w:t>Diastereoselective Synthesis of Chiral 1</w:t>
      </w:r>
      <w:proofErr w:type="gramStart"/>
      <w:r w:rsidRPr="00E625F4">
        <w:rPr>
          <w:rFonts w:ascii="Times New Roman" w:hAnsi="Times New Roman" w:cs="Times New Roman"/>
          <w:b/>
          <w:sz w:val="36"/>
          <w:szCs w:val="36"/>
          <w:lang w:val="en-US"/>
        </w:rPr>
        <w:t>,3</w:t>
      </w:r>
      <w:proofErr w:type="gramEnd"/>
      <w:r w:rsidRPr="00E625F4">
        <w:rPr>
          <w:rFonts w:ascii="Times New Roman" w:hAnsi="Times New Roman" w:cs="Times New Roman"/>
          <w:b/>
          <w:sz w:val="36"/>
          <w:szCs w:val="36"/>
          <w:lang w:val="en-US"/>
        </w:rPr>
        <w:t>-Cyclohexadienals</w:t>
      </w:r>
    </w:p>
    <w:p w14:paraId="1D76DF32" w14:textId="77777777" w:rsidR="00D25CBE" w:rsidRPr="00D11754" w:rsidRDefault="00D25CBE" w:rsidP="00D25CBE">
      <w:pPr>
        <w:pStyle w:val="08ArticleText"/>
        <w:spacing w:line="276" w:lineRule="auto"/>
        <w:rPr>
          <w:b/>
          <w:sz w:val="28"/>
          <w:szCs w:val="28"/>
          <w:lang w:val="en-US"/>
        </w:rPr>
      </w:pPr>
    </w:p>
    <w:p w14:paraId="745D5118" w14:textId="77777777" w:rsidR="00D25CBE" w:rsidRPr="00D11754" w:rsidRDefault="00D25CBE" w:rsidP="00D25CBE">
      <w:pPr>
        <w:pStyle w:val="08ArticleText"/>
        <w:spacing w:line="276" w:lineRule="auto"/>
        <w:rPr>
          <w:sz w:val="22"/>
          <w:szCs w:val="22"/>
          <w:lang w:val="es-ES"/>
        </w:rPr>
      </w:pPr>
      <w:r>
        <w:rPr>
          <w:sz w:val="22"/>
          <w:szCs w:val="22"/>
          <w:lang w:val="es-ES"/>
        </w:rPr>
        <w:t>Aitor Urosa</w:t>
      </w:r>
      <w:r w:rsidRPr="00D11754">
        <w:rPr>
          <w:sz w:val="22"/>
          <w:szCs w:val="22"/>
          <w:vertAlign w:val="superscript"/>
          <w:lang w:val="es-ES"/>
        </w:rPr>
        <w:t>1</w:t>
      </w:r>
      <w:r>
        <w:rPr>
          <w:sz w:val="22"/>
          <w:szCs w:val="22"/>
          <w:vertAlign w:val="superscript"/>
          <w:lang w:val="es-ES"/>
        </w:rPr>
        <w:t>¶</w:t>
      </w:r>
      <w:r>
        <w:rPr>
          <w:sz w:val="22"/>
          <w:szCs w:val="22"/>
          <w:lang w:val="es-ES"/>
        </w:rPr>
        <w:t>, Ignacio E. Tobal</w:t>
      </w:r>
      <w:r w:rsidRPr="00D11754">
        <w:rPr>
          <w:sz w:val="22"/>
          <w:szCs w:val="22"/>
          <w:vertAlign w:val="superscript"/>
          <w:lang w:val="es-ES"/>
        </w:rPr>
        <w:t>1</w:t>
      </w:r>
      <w:r>
        <w:rPr>
          <w:sz w:val="22"/>
          <w:szCs w:val="22"/>
          <w:vertAlign w:val="superscript"/>
          <w:lang w:val="es-ES"/>
        </w:rPr>
        <w:t>¶</w:t>
      </w:r>
      <w:r>
        <w:rPr>
          <w:sz w:val="22"/>
          <w:szCs w:val="22"/>
          <w:lang w:val="es-ES"/>
        </w:rPr>
        <w:t xml:space="preserve">, </w:t>
      </w:r>
      <w:proofErr w:type="spellStart"/>
      <w:r>
        <w:rPr>
          <w:sz w:val="22"/>
          <w:szCs w:val="22"/>
          <w:lang w:val="es-ES"/>
        </w:rPr>
        <w:t>Angela</w:t>
      </w:r>
      <w:proofErr w:type="spellEnd"/>
      <w:r>
        <w:rPr>
          <w:sz w:val="22"/>
          <w:szCs w:val="22"/>
          <w:lang w:val="es-ES"/>
        </w:rPr>
        <w:t xml:space="preserve"> P. de la Granja</w:t>
      </w:r>
      <w:r w:rsidRPr="00D11754">
        <w:rPr>
          <w:sz w:val="22"/>
          <w:szCs w:val="22"/>
          <w:vertAlign w:val="superscript"/>
          <w:lang w:val="es-ES"/>
        </w:rPr>
        <w:t>1</w:t>
      </w:r>
      <w:r>
        <w:rPr>
          <w:sz w:val="22"/>
          <w:szCs w:val="22"/>
          <w:lang w:val="es-ES"/>
        </w:rPr>
        <w:t>, M. Carmen Capitán</w:t>
      </w:r>
      <w:r w:rsidRPr="00D11754">
        <w:rPr>
          <w:sz w:val="22"/>
          <w:szCs w:val="22"/>
          <w:vertAlign w:val="superscript"/>
          <w:lang w:val="es-ES"/>
        </w:rPr>
        <w:t>1</w:t>
      </w:r>
      <w:r>
        <w:rPr>
          <w:sz w:val="22"/>
          <w:szCs w:val="22"/>
          <w:lang w:val="es-ES"/>
        </w:rPr>
        <w:t>, R. F. Moro</w:t>
      </w:r>
      <w:r w:rsidRPr="00D11754">
        <w:rPr>
          <w:sz w:val="22"/>
          <w:szCs w:val="22"/>
          <w:vertAlign w:val="superscript"/>
          <w:lang w:val="es-ES"/>
        </w:rPr>
        <w:t>1</w:t>
      </w:r>
      <w:r>
        <w:rPr>
          <w:sz w:val="22"/>
          <w:szCs w:val="22"/>
          <w:lang w:val="es-ES"/>
        </w:rPr>
        <w:t>, Isidro S. Marcos</w:t>
      </w:r>
      <w:r w:rsidRPr="00D11754">
        <w:rPr>
          <w:sz w:val="22"/>
          <w:szCs w:val="22"/>
          <w:vertAlign w:val="superscript"/>
          <w:lang w:val="es-ES"/>
        </w:rPr>
        <w:t>1</w:t>
      </w:r>
      <w:r>
        <w:rPr>
          <w:sz w:val="22"/>
          <w:szCs w:val="22"/>
          <w:lang w:val="es-ES"/>
        </w:rPr>
        <w:t>, Narciso M. Garrido</w:t>
      </w:r>
      <w:r w:rsidRPr="00D11754">
        <w:rPr>
          <w:sz w:val="22"/>
          <w:szCs w:val="22"/>
          <w:vertAlign w:val="superscript"/>
          <w:lang w:val="es-ES"/>
        </w:rPr>
        <w:t>1</w:t>
      </w:r>
      <w:r>
        <w:rPr>
          <w:sz w:val="22"/>
          <w:szCs w:val="22"/>
          <w:lang w:val="es-ES"/>
        </w:rPr>
        <w:t>, Francisca Sanz</w:t>
      </w:r>
      <w:r w:rsidRPr="00D11754">
        <w:rPr>
          <w:sz w:val="22"/>
          <w:szCs w:val="22"/>
          <w:vertAlign w:val="superscript"/>
          <w:lang w:val="es-ES"/>
        </w:rPr>
        <w:t>2</w:t>
      </w:r>
      <w:r>
        <w:rPr>
          <w:sz w:val="22"/>
          <w:szCs w:val="22"/>
          <w:lang w:val="es-ES"/>
        </w:rPr>
        <w:t>, Emilio Calle</w:t>
      </w:r>
      <w:r w:rsidRPr="00D11754">
        <w:rPr>
          <w:sz w:val="22"/>
          <w:szCs w:val="22"/>
          <w:vertAlign w:val="superscript"/>
          <w:lang w:val="es-ES"/>
        </w:rPr>
        <w:t>3</w:t>
      </w:r>
      <w:r w:rsidRPr="00D11754">
        <w:rPr>
          <w:sz w:val="22"/>
          <w:szCs w:val="22"/>
          <w:lang w:val="es-ES"/>
        </w:rPr>
        <w:t xml:space="preserve"> and David Díez</w:t>
      </w:r>
      <w:r w:rsidRPr="00D11754">
        <w:rPr>
          <w:sz w:val="22"/>
          <w:szCs w:val="22"/>
          <w:vertAlign w:val="superscript"/>
          <w:lang w:val="es-ES"/>
        </w:rPr>
        <w:t>1</w:t>
      </w:r>
      <w:r w:rsidRPr="00D11754">
        <w:rPr>
          <w:sz w:val="22"/>
          <w:szCs w:val="22"/>
          <w:lang w:val="es-ES"/>
        </w:rPr>
        <w:t xml:space="preserve">* </w:t>
      </w:r>
    </w:p>
    <w:p w14:paraId="3AFD0E20" w14:textId="77777777" w:rsidR="00D25CBE" w:rsidRPr="00D11754" w:rsidRDefault="00D25CBE" w:rsidP="00D25CBE">
      <w:pPr>
        <w:pStyle w:val="08ArticleText"/>
        <w:spacing w:line="276" w:lineRule="auto"/>
        <w:rPr>
          <w:sz w:val="22"/>
          <w:szCs w:val="22"/>
          <w:lang w:val="es-ES"/>
        </w:rPr>
      </w:pPr>
    </w:p>
    <w:p w14:paraId="1913C25C" w14:textId="77777777" w:rsidR="00D25CBE" w:rsidRPr="00D11754" w:rsidRDefault="00D25CBE" w:rsidP="00D25CBE">
      <w:pPr>
        <w:pStyle w:val="08ArticleText"/>
        <w:spacing w:line="276" w:lineRule="auto"/>
        <w:rPr>
          <w:sz w:val="22"/>
          <w:szCs w:val="22"/>
          <w:lang w:val="es-ES"/>
        </w:rPr>
      </w:pPr>
      <w:r w:rsidRPr="00C03E03">
        <w:rPr>
          <w:sz w:val="22"/>
          <w:szCs w:val="22"/>
          <w:vertAlign w:val="superscript"/>
          <w:lang w:val="es-ES"/>
        </w:rPr>
        <w:t>1</w:t>
      </w:r>
      <w:r w:rsidRPr="00D11754">
        <w:rPr>
          <w:sz w:val="22"/>
          <w:szCs w:val="22"/>
          <w:lang w:val="es-ES"/>
        </w:rPr>
        <w:t xml:space="preserve"> Departamento de Química Orgánica, Facultad de Ciencias Quí</w:t>
      </w:r>
      <w:r>
        <w:rPr>
          <w:sz w:val="22"/>
          <w:szCs w:val="22"/>
          <w:lang w:val="es-ES"/>
        </w:rPr>
        <w:t>micas, Universidad de Salamanca,</w:t>
      </w:r>
      <w:r w:rsidRPr="00D11754">
        <w:rPr>
          <w:sz w:val="22"/>
          <w:szCs w:val="22"/>
          <w:lang w:val="es-ES"/>
        </w:rPr>
        <w:t xml:space="preserve"> </w:t>
      </w:r>
      <w:r>
        <w:rPr>
          <w:sz w:val="22"/>
          <w:szCs w:val="22"/>
          <w:lang w:val="es-ES"/>
        </w:rPr>
        <w:t xml:space="preserve">Salamanca. </w:t>
      </w:r>
      <w:proofErr w:type="spellStart"/>
      <w:r>
        <w:rPr>
          <w:sz w:val="22"/>
          <w:szCs w:val="22"/>
          <w:lang w:val="es-ES"/>
        </w:rPr>
        <w:t>Spain</w:t>
      </w:r>
      <w:proofErr w:type="spellEnd"/>
      <w:r>
        <w:rPr>
          <w:sz w:val="22"/>
          <w:szCs w:val="22"/>
          <w:lang w:val="es-ES"/>
        </w:rPr>
        <w:t>.</w:t>
      </w:r>
    </w:p>
    <w:p w14:paraId="26140A02" w14:textId="77777777" w:rsidR="00D25CBE" w:rsidRPr="000C6951" w:rsidRDefault="00D25CBE" w:rsidP="00D25CBE">
      <w:pPr>
        <w:pStyle w:val="08ArticleText"/>
        <w:spacing w:line="276" w:lineRule="auto"/>
        <w:rPr>
          <w:sz w:val="22"/>
          <w:szCs w:val="22"/>
          <w:lang w:val="es-ES"/>
        </w:rPr>
      </w:pPr>
      <w:r w:rsidRPr="00C03E03">
        <w:rPr>
          <w:sz w:val="22"/>
          <w:szCs w:val="22"/>
          <w:vertAlign w:val="superscript"/>
          <w:lang w:val="es-ES"/>
        </w:rPr>
        <w:t>2</w:t>
      </w:r>
      <w:r w:rsidRPr="00D11754">
        <w:rPr>
          <w:sz w:val="22"/>
          <w:szCs w:val="22"/>
          <w:lang w:val="es-ES"/>
        </w:rPr>
        <w:t xml:space="preserve"> Servicio de Difracción de Rayos X, Universidad de Salamanca, Salamanca, </w:t>
      </w:r>
      <w:proofErr w:type="spellStart"/>
      <w:r w:rsidRPr="00D11754">
        <w:rPr>
          <w:sz w:val="22"/>
          <w:szCs w:val="22"/>
          <w:lang w:val="es-ES"/>
        </w:rPr>
        <w:t>Spain</w:t>
      </w:r>
      <w:proofErr w:type="spellEnd"/>
      <w:r w:rsidRPr="00D11754">
        <w:rPr>
          <w:sz w:val="22"/>
          <w:szCs w:val="22"/>
          <w:lang w:val="es-ES"/>
        </w:rPr>
        <w:t xml:space="preserve">. </w:t>
      </w:r>
    </w:p>
    <w:p w14:paraId="69D0A63F" w14:textId="77777777" w:rsidR="00D25CBE" w:rsidRDefault="00D25CBE" w:rsidP="00D25CBE">
      <w:pPr>
        <w:pStyle w:val="08ArticleText"/>
        <w:spacing w:line="276" w:lineRule="auto"/>
        <w:rPr>
          <w:sz w:val="22"/>
          <w:szCs w:val="22"/>
          <w:lang w:val="es-ES"/>
        </w:rPr>
      </w:pPr>
      <w:r w:rsidRPr="00D815D5">
        <w:rPr>
          <w:sz w:val="22"/>
          <w:szCs w:val="22"/>
          <w:vertAlign w:val="superscript"/>
          <w:lang w:val="es-ES"/>
        </w:rPr>
        <w:t>3</w:t>
      </w:r>
      <w:r w:rsidRPr="00D815D5">
        <w:rPr>
          <w:sz w:val="22"/>
          <w:szCs w:val="22"/>
          <w:lang w:val="es-ES"/>
        </w:rPr>
        <w:t xml:space="preserve"> </w:t>
      </w:r>
      <w:r w:rsidRPr="00D11754">
        <w:rPr>
          <w:sz w:val="22"/>
          <w:szCs w:val="22"/>
          <w:lang w:val="es-ES"/>
        </w:rPr>
        <w:t>Departamento de Química Física, Facultad de Ciencias Quí</w:t>
      </w:r>
      <w:r>
        <w:rPr>
          <w:sz w:val="22"/>
          <w:szCs w:val="22"/>
          <w:lang w:val="es-ES"/>
        </w:rPr>
        <w:t xml:space="preserve">micas, Universidad de Salamanca, </w:t>
      </w:r>
      <w:r w:rsidRPr="00D11754">
        <w:rPr>
          <w:sz w:val="22"/>
          <w:szCs w:val="22"/>
          <w:lang w:val="es-ES"/>
        </w:rPr>
        <w:t xml:space="preserve">Salamanca. </w:t>
      </w:r>
      <w:proofErr w:type="spellStart"/>
      <w:r w:rsidRPr="00D11754">
        <w:rPr>
          <w:sz w:val="22"/>
          <w:szCs w:val="22"/>
          <w:lang w:val="es-ES"/>
        </w:rPr>
        <w:t>Spain</w:t>
      </w:r>
      <w:proofErr w:type="spellEnd"/>
      <w:r>
        <w:rPr>
          <w:sz w:val="22"/>
          <w:szCs w:val="22"/>
          <w:lang w:val="es-ES"/>
        </w:rPr>
        <w:t>.</w:t>
      </w:r>
    </w:p>
    <w:p w14:paraId="0486AF95" w14:textId="77777777" w:rsidR="00D25CBE" w:rsidRDefault="00D25CBE" w:rsidP="00D25CBE">
      <w:pPr>
        <w:pStyle w:val="08ArticleText"/>
        <w:spacing w:line="276" w:lineRule="auto"/>
        <w:rPr>
          <w:sz w:val="22"/>
          <w:szCs w:val="22"/>
          <w:lang w:val="es-ES"/>
        </w:rPr>
      </w:pPr>
    </w:p>
    <w:p w14:paraId="3E0AA1CC" w14:textId="77777777" w:rsidR="00D25CBE" w:rsidRPr="000C6951" w:rsidRDefault="00D25CBE" w:rsidP="00D25CBE">
      <w:pPr>
        <w:pStyle w:val="08ArticleText"/>
        <w:spacing w:line="276" w:lineRule="auto"/>
        <w:rPr>
          <w:sz w:val="22"/>
          <w:szCs w:val="22"/>
          <w:lang w:val="en-US"/>
        </w:rPr>
      </w:pPr>
      <w:r w:rsidRPr="00C03E03">
        <w:rPr>
          <w:sz w:val="22"/>
          <w:szCs w:val="22"/>
          <w:lang w:val="en-US"/>
        </w:rPr>
        <w:t>*</w:t>
      </w:r>
      <w:r w:rsidRPr="000C6951">
        <w:rPr>
          <w:sz w:val="22"/>
          <w:szCs w:val="22"/>
          <w:lang w:val="en-US"/>
        </w:rPr>
        <w:t xml:space="preserve">E-mail: </w:t>
      </w:r>
      <w:hyperlink r:id="rId8" w:history="1">
        <w:r w:rsidRPr="000C6951">
          <w:rPr>
            <w:rStyle w:val="Hipervnculo"/>
            <w:sz w:val="22"/>
            <w:szCs w:val="22"/>
            <w:lang w:val="en-US"/>
          </w:rPr>
          <w:t>ddm@usal.es</w:t>
        </w:r>
      </w:hyperlink>
    </w:p>
    <w:p w14:paraId="38EDF191" w14:textId="77777777" w:rsidR="00D25CBE" w:rsidRPr="000C6951" w:rsidRDefault="00D25CBE" w:rsidP="00D25CBE">
      <w:pPr>
        <w:pStyle w:val="08ArticleText"/>
        <w:spacing w:line="276" w:lineRule="auto"/>
        <w:rPr>
          <w:sz w:val="22"/>
          <w:szCs w:val="22"/>
          <w:lang w:val="en-US"/>
        </w:rPr>
      </w:pPr>
      <w:r w:rsidRPr="000C6951">
        <w:rPr>
          <w:sz w:val="22"/>
          <w:szCs w:val="22"/>
          <w:lang w:val="en-US"/>
        </w:rPr>
        <w:t>¶</w:t>
      </w:r>
      <w:r>
        <w:rPr>
          <w:sz w:val="22"/>
          <w:szCs w:val="22"/>
          <w:lang w:val="en-US"/>
        </w:rPr>
        <w:t xml:space="preserve"> </w:t>
      </w:r>
      <w:proofErr w:type="gramStart"/>
      <w:r>
        <w:rPr>
          <w:sz w:val="22"/>
          <w:szCs w:val="22"/>
          <w:lang w:val="en-US"/>
        </w:rPr>
        <w:t>These</w:t>
      </w:r>
      <w:proofErr w:type="gramEnd"/>
      <w:r w:rsidRPr="000C6951">
        <w:rPr>
          <w:sz w:val="22"/>
          <w:szCs w:val="22"/>
          <w:lang w:val="en-US"/>
        </w:rPr>
        <w:t xml:space="preserve"> aut</w:t>
      </w:r>
      <w:r>
        <w:rPr>
          <w:sz w:val="22"/>
          <w:szCs w:val="22"/>
          <w:lang w:val="en-US"/>
        </w:rPr>
        <w:t>hors contributed equally to this work.</w:t>
      </w:r>
    </w:p>
    <w:p w14:paraId="1B591514" w14:textId="77777777" w:rsidR="00D25CBE" w:rsidRDefault="00D25CBE" w:rsidP="00D25CBE">
      <w:pPr>
        <w:pStyle w:val="02PaperAuthors"/>
        <w:spacing w:line="360" w:lineRule="auto"/>
        <w:rPr>
          <w:b w:val="0"/>
          <w:sz w:val="24"/>
          <w:szCs w:val="24"/>
          <w:lang w:val="pt-BR"/>
        </w:rPr>
      </w:pPr>
    </w:p>
    <w:p w14:paraId="5906484A" w14:textId="77777777" w:rsidR="00BE1570" w:rsidRPr="00EC495E" w:rsidRDefault="00BE1570" w:rsidP="007E1EA8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1101952" w14:textId="77777777" w:rsidR="00B52A8D" w:rsidRDefault="00B52A8D" w:rsidP="007E1EA8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438A6C18" w14:textId="77777777" w:rsidR="00D25CBE" w:rsidRPr="00EC495E" w:rsidRDefault="00D25CBE" w:rsidP="007E1EA8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6EF2DA40" w14:textId="77777777" w:rsidR="00B52A8D" w:rsidRPr="00EC495E" w:rsidRDefault="00B52A8D" w:rsidP="007E1EA8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14:paraId="75ABC0D5" w14:textId="51936FD6" w:rsidR="00B52A8D" w:rsidRPr="008A306B" w:rsidRDefault="00B52A8D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  <w:r w:rsidRPr="008A306B">
        <w:rPr>
          <w:rFonts w:ascii="Times New Roman" w:hAnsi="Times New Roman" w:cs="Times New Roman"/>
          <w:b/>
          <w:sz w:val="48"/>
          <w:szCs w:val="48"/>
          <w:lang w:val="en-US"/>
        </w:rPr>
        <w:t>SUPPORTING INFORMATION</w:t>
      </w:r>
      <w:r w:rsidR="00A419BA">
        <w:rPr>
          <w:rFonts w:ascii="Times New Roman" w:hAnsi="Times New Roman" w:cs="Times New Roman"/>
          <w:b/>
          <w:sz w:val="48"/>
          <w:szCs w:val="48"/>
          <w:lang w:val="en-US"/>
        </w:rPr>
        <w:t xml:space="preserve"> 4</w:t>
      </w:r>
    </w:p>
    <w:p w14:paraId="5911A7AF" w14:textId="4B4146A5" w:rsidR="00D717F5" w:rsidRPr="008A306B" w:rsidRDefault="00A419BA" w:rsidP="00A419BA">
      <w:pPr>
        <w:tabs>
          <w:tab w:val="center" w:pos="4252"/>
          <w:tab w:val="left" w:pos="7245"/>
        </w:tabs>
        <w:spacing w:line="360" w:lineRule="auto"/>
        <w:rPr>
          <w:rFonts w:ascii="Times New Roman" w:hAnsi="Times New Roman" w:cs="Times New Roman"/>
          <w:b/>
          <w:sz w:val="48"/>
          <w:szCs w:val="48"/>
          <w:lang w:val="en-US"/>
        </w:rPr>
      </w:pPr>
      <w:r>
        <w:rPr>
          <w:rFonts w:ascii="Times New Roman" w:hAnsi="Times New Roman" w:cs="Times New Roman"/>
          <w:b/>
          <w:sz w:val="48"/>
          <w:szCs w:val="48"/>
          <w:lang w:val="en-US"/>
        </w:rPr>
        <w:tab/>
      </w:r>
      <w:r w:rsidR="00B11041">
        <w:rPr>
          <w:rFonts w:ascii="Times New Roman" w:hAnsi="Times New Roman" w:cs="Times New Roman"/>
          <w:b/>
          <w:sz w:val="48"/>
          <w:szCs w:val="48"/>
          <w:lang w:val="en-US"/>
        </w:rPr>
        <w:t>UV-Vis spectra</w:t>
      </w:r>
      <w:r>
        <w:rPr>
          <w:rFonts w:ascii="Times New Roman" w:hAnsi="Times New Roman" w:cs="Times New Roman"/>
          <w:b/>
          <w:sz w:val="48"/>
          <w:szCs w:val="48"/>
          <w:lang w:val="en-US"/>
        </w:rPr>
        <w:tab/>
      </w:r>
      <w:bookmarkStart w:id="0" w:name="_GoBack"/>
      <w:bookmarkEnd w:id="0"/>
    </w:p>
    <w:p w14:paraId="155ACB9B" w14:textId="77777777" w:rsidR="00D717F5" w:rsidRPr="008A306B" w:rsidRDefault="00D717F5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</w:p>
    <w:p w14:paraId="2212B133" w14:textId="68A20D63" w:rsidR="009B7AF9" w:rsidRDefault="009B7AF9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</w:p>
    <w:p w14:paraId="2BE87E9C" w14:textId="40C9BA24" w:rsidR="002B0BE0" w:rsidRDefault="002B0BE0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</w:p>
    <w:p w14:paraId="15F6C143" w14:textId="77777777" w:rsidR="002B0BE0" w:rsidRDefault="002B0BE0" w:rsidP="007E1EA8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  <w:lang w:val="en-US"/>
        </w:rPr>
      </w:pPr>
    </w:p>
    <w:p w14:paraId="3BE0B701" w14:textId="69D1800F" w:rsidR="00D13FC6" w:rsidRPr="00832E66" w:rsidRDefault="00D13FC6" w:rsidP="00D13FC6">
      <w:pPr>
        <w:spacing w:after="16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UV-VIS ABSORBANCE DATA</w:t>
      </w:r>
    </w:p>
    <w:p w14:paraId="0926828F" w14:textId="58139C41" w:rsidR="00FA2947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  <w:t>UV-Vis Spectra of 4a</w:t>
      </w:r>
    </w:p>
    <w:p w14:paraId="10B300B4" w14:textId="70096DE4" w:rsidR="00D13FC6" w:rsidRDefault="007D776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object w:dxaOrig="1440" w:dyaOrig="1440" w14:anchorId="10FC87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4" type="#_x0000_t75" style="position:absolute;margin-left:163.2pt;margin-top:19.65pt;width:64.4pt;height:82.55pt;z-index:251715584">
            <v:imagedata r:id="rId9" o:title=""/>
          </v:shape>
          <o:OLEObject Type="Embed" ProgID="ChemDraw.Document.6.0" ShapeID="_x0000_s1064" DrawAspect="Content" ObjectID="_1578491284" r:id="rId10"/>
        </w:object>
      </w:r>
      <w:r w:rsidR="00C30ADB" w:rsidRPr="00C30ADB"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drawing>
          <wp:inline distT="0" distB="0" distL="0" distR="0" wp14:anchorId="15494A36" wp14:editId="7E01DDE3">
            <wp:extent cx="4419600" cy="3295650"/>
            <wp:effectExtent l="0" t="0" r="0" b="0"/>
            <wp:docPr id="44" name="Imagen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4a.bmp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14" t="8794" r="10043" b="4272"/>
                    <a:stretch/>
                  </pic:blipFill>
                  <pic:spPr bwMode="auto">
                    <a:xfrm>
                      <a:off x="0" y="0"/>
                      <a:ext cx="4419600" cy="3295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6BE46B" w14:textId="74361C2E" w:rsidR="00D13FC6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5AE3FE54" w14:textId="167EEA43" w:rsidR="00D13FC6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  <w:t>UV-Vis Spectra of 20b</w:t>
      </w:r>
    </w:p>
    <w:p w14:paraId="7A07EBF8" w14:textId="34C9C00F" w:rsidR="00D13FC6" w:rsidRDefault="007D776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object w:dxaOrig="1440" w:dyaOrig="1440" w14:anchorId="47F8F9B6">
          <v:shape id="_x0000_s1069" type="#_x0000_t75" style="position:absolute;margin-left:154.2pt;margin-top:25.2pt;width:64.5pt;height:80.25pt;z-index:251720704">
            <v:imagedata r:id="rId12" o:title=""/>
          </v:shape>
          <o:OLEObject Type="Embed" ProgID="ChemDraw.Document.6.0" ShapeID="_x0000_s1069" DrawAspect="Content" ObjectID="_1578491285" r:id="rId13"/>
        </w:object>
      </w:r>
      <w:r w:rsidR="00C30ADB" w:rsidRPr="00C30ADB"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drawing>
          <wp:inline distT="0" distB="0" distL="0" distR="0" wp14:anchorId="4FF4F392" wp14:editId="5705488F">
            <wp:extent cx="4429125" cy="3238500"/>
            <wp:effectExtent l="0" t="0" r="9525" b="0"/>
            <wp:docPr id="58" name="Imagen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20b.bmp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56" t="10051" r="10924" b="4522"/>
                    <a:stretch/>
                  </pic:blipFill>
                  <pic:spPr bwMode="auto">
                    <a:xfrm>
                      <a:off x="0" y="0"/>
                      <a:ext cx="4429125" cy="3238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099D67" w14:textId="502FEAF8" w:rsidR="00D13FC6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346FF244" w14:textId="77777777" w:rsidR="00C93EA5" w:rsidRDefault="00C93EA5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155276FF" w14:textId="77777777" w:rsidR="00C93EA5" w:rsidRDefault="00C93EA5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59561B10" w14:textId="4DAD884B" w:rsidR="00D13FC6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  <w:lastRenderedPageBreak/>
        <w:t>UV-Vis Spectra of 21b</w:t>
      </w:r>
    </w:p>
    <w:p w14:paraId="16572870" w14:textId="089FD7BB" w:rsidR="00D13FC6" w:rsidRDefault="007D776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object w:dxaOrig="1440" w:dyaOrig="1440" w14:anchorId="6015BCC3">
          <v:shape id="_x0000_s1068" type="#_x0000_t75" style="position:absolute;margin-left:163.2pt;margin-top:20.8pt;width:64.5pt;height:108.75pt;z-index:251719680">
            <v:imagedata r:id="rId15" o:title=""/>
          </v:shape>
          <o:OLEObject Type="Embed" ProgID="ChemDraw.Document.6.0" ShapeID="_x0000_s1068" DrawAspect="Content" ObjectID="_1578491286" r:id="rId16"/>
        </w:object>
      </w:r>
      <w:r w:rsidR="00C30ADB" w:rsidRPr="00C30ADB"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drawing>
          <wp:inline distT="0" distB="0" distL="0" distR="0" wp14:anchorId="74A39B52" wp14:editId="1B2AA39E">
            <wp:extent cx="4333875" cy="3276600"/>
            <wp:effectExtent l="0" t="0" r="9525" b="0"/>
            <wp:docPr id="59" name="Imagen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21b.bmp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66" t="9297" r="11277" b="4271"/>
                    <a:stretch/>
                  </pic:blipFill>
                  <pic:spPr bwMode="auto">
                    <a:xfrm>
                      <a:off x="0" y="0"/>
                      <a:ext cx="4333875" cy="3276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20B727" w14:textId="534A3647" w:rsidR="00D13FC6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611112CA" w14:textId="5CE90A3C" w:rsidR="00D13FC6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  <w:t>UV-Vis Spectra of 22b</w:t>
      </w:r>
    </w:p>
    <w:p w14:paraId="4EC678E2" w14:textId="1B703DD5" w:rsidR="00D13FC6" w:rsidRDefault="007D776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object w:dxaOrig="1440" w:dyaOrig="1440" w14:anchorId="2513E9C3">
          <v:shape id="_x0000_s1067" type="#_x0000_t75" style="position:absolute;margin-left:151.95pt;margin-top:27.9pt;width:64.5pt;height:117.75pt;z-index:251718656">
            <v:imagedata r:id="rId18" o:title=""/>
          </v:shape>
          <o:OLEObject Type="Embed" ProgID="ChemDraw.Document.6.0" ShapeID="_x0000_s1067" DrawAspect="Content" ObjectID="_1578491287" r:id="rId19"/>
        </w:object>
      </w:r>
      <w:r w:rsidR="00C30ADB" w:rsidRPr="00C30ADB"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drawing>
          <wp:inline distT="0" distB="0" distL="0" distR="0" wp14:anchorId="30223155" wp14:editId="0BAD06C2">
            <wp:extent cx="4333875" cy="3295650"/>
            <wp:effectExtent l="0" t="0" r="9525" b="0"/>
            <wp:docPr id="61" name="Imagen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22b.bmp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91" t="8543" r="11453" b="4522"/>
                    <a:stretch/>
                  </pic:blipFill>
                  <pic:spPr bwMode="auto">
                    <a:xfrm>
                      <a:off x="0" y="0"/>
                      <a:ext cx="4333875" cy="3295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FA346B9" w14:textId="4FC36075" w:rsidR="00D13FC6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3BA22801" w14:textId="77777777" w:rsidR="00C93EA5" w:rsidRDefault="00C93EA5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68D63BF5" w14:textId="77777777" w:rsidR="00C93EA5" w:rsidRDefault="00C93EA5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1668FDCA" w14:textId="77777777" w:rsidR="00C93EA5" w:rsidRDefault="00C93EA5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00AEB21F" w14:textId="77777777" w:rsidR="00C93EA5" w:rsidRDefault="00C93EA5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15584B1D" w14:textId="1F7FB0CF" w:rsidR="00D13FC6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  <w:lastRenderedPageBreak/>
        <w:t>UV-Vis Spectra of 23a</w:t>
      </w:r>
    </w:p>
    <w:p w14:paraId="02A22D45" w14:textId="560C2D85" w:rsidR="00D13FC6" w:rsidRDefault="007D776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object w:dxaOrig="1440" w:dyaOrig="1440" w14:anchorId="7F8DEC7A">
          <v:shape id="_x0000_s1066" type="#_x0000_t75" style="position:absolute;margin-left:153.45pt;margin-top:24.55pt;width:77.25pt;height:108.8pt;z-index:251717632">
            <v:imagedata r:id="rId21" o:title=""/>
          </v:shape>
          <o:OLEObject Type="Embed" ProgID="ChemDraw.Document.6.0" ShapeID="_x0000_s1066" DrawAspect="Content" ObjectID="_1578491288" r:id="rId22"/>
        </w:object>
      </w:r>
      <w:r w:rsidR="00C30ADB" w:rsidRPr="00C30ADB"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drawing>
          <wp:inline distT="0" distB="0" distL="0" distR="0" wp14:anchorId="067B6DB1" wp14:editId="1701FF68">
            <wp:extent cx="4305300" cy="3286125"/>
            <wp:effectExtent l="0" t="0" r="0" b="9525"/>
            <wp:docPr id="62" name="Imagen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23a.bmp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67" t="8794" r="11806" b="4522"/>
                    <a:stretch/>
                  </pic:blipFill>
                  <pic:spPr bwMode="auto">
                    <a:xfrm>
                      <a:off x="0" y="0"/>
                      <a:ext cx="4305300" cy="3286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C64CA0" w14:textId="547F8B36" w:rsidR="00D13FC6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3C0C67C4" w14:textId="00D1E5D0" w:rsidR="00D13FC6" w:rsidRDefault="00D13FC6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  <w:t>UV-Vis Spectra of 23b</w:t>
      </w:r>
    </w:p>
    <w:p w14:paraId="0F6A1D3B" w14:textId="5409A19C" w:rsidR="00C30ADB" w:rsidRDefault="007D776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object w:dxaOrig="1440" w:dyaOrig="1440" w14:anchorId="7F8DEC7A">
          <v:shape id="_x0000_s1065" type="#_x0000_t75" style="position:absolute;margin-left:157.2pt;margin-top:24.15pt;width:77.25pt;height:108.75pt;z-index:251716608">
            <v:imagedata r:id="rId24" o:title=""/>
          </v:shape>
          <o:OLEObject Type="Embed" ProgID="ChemDraw.Document.6.0" ShapeID="_x0000_s1065" DrawAspect="Content" ObjectID="_1578491289" r:id="rId25"/>
        </w:object>
      </w:r>
      <w:r w:rsidR="00C30ADB" w:rsidRPr="00C30ADB">
        <w:rPr>
          <w:rFonts w:ascii="Times New Roman" w:hAnsi="Times New Roman" w:cs="Times New Roman"/>
          <w:b/>
          <w:noProof/>
          <w:sz w:val="20"/>
          <w:szCs w:val="20"/>
          <w:lang w:eastAsia="es-ES"/>
        </w:rPr>
        <w:drawing>
          <wp:inline distT="0" distB="0" distL="0" distR="0" wp14:anchorId="5BDD8E50" wp14:editId="500B5490">
            <wp:extent cx="4314825" cy="3238500"/>
            <wp:effectExtent l="0" t="0" r="9525" b="0"/>
            <wp:docPr id="63" name="Imagen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23b.bmp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43" t="10051" r="11453" b="4522"/>
                    <a:stretch/>
                  </pic:blipFill>
                  <pic:spPr bwMode="auto">
                    <a:xfrm>
                      <a:off x="0" y="0"/>
                      <a:ext cx="4314825" cy="3238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740A25E" w14:textId="77777777" w:rsidR="003C2CB8" w:rsidRDefault="003C2CB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35FD9810" w14:textId="77777777" w:rsidR="003C2CB8" w:rsidRDefault="003C2CB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5CBF7A6C" w14:textId="77777777" w:rsidR="003C2CB8" w:rsidRDefault="003C2CB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38C86E8E" w14:textId="77777777" w:rsidR="003C2CB8" w:rsidRDefault="003C2CB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p w14:paraId="7C4617F2" w14:textId="77777777" w:rsidR="003C2CB8" w:rsidRDefault="003C2CB8" w:rsidP="00D13FC6">
      <w:pPr>
        <w:spacing w:after="160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</w:p>
    <w:sectPr w:rsidR="003C2CB8" w:rsidSect="00A419BA">
      <w:footerReference w:type="default" r:id="rId27"/>
      <w:pgSz w:w="11906" w:h="16838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FAB4534" w14:textId="77777777" w:rsidR="007D7768" w:rsidRDefault="007D7768" w:rsidP="0038700F">
      <w:pPr>
        <w:spacing w:after="0" w:line="240" w:lineRule="auto"/>
      </w:pPr>
      <w:r>
        <w:separator/>
      </w:r>
    </w:p>
  </w:endnote>
  <w:endnote w:type="continuationSeparator" w:id="0">
    <w:p w14:paraId="5B67E43E" w14:textId="77777777" w:rsidR="007D7768" w:rsidRDefault="007D7768" w:rsidP="0038700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yriad Pro"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47320654"/>
      <w:docPartObj>
        <w:docPartGallery w:val="Page Numbers (Bottom of Page)"/>
        <w:docPartUnique/>
      </w:docPartObj>
    </w:sdtPr>
    <w:sdtEndPr/>
    <w:sdtContent>
      <w:p w14:paraId="5DD316AF" w14:textId="62B41AB3" w:rsidR="00BD384D" w:rsidRDefault="00A419BA">
        <w:pPr>
          <w:pStyle w:val="Piedepgina"/>
          <w:jc w:val="center"/>
        </w:pPr>
        <w:proofErr w:type="spellStart"/>
        <w:r>
          <w:t>Supporting</w:t>
        </w:r>
        <w:proofErr w:type="spellEnd"/>
        <w:r>
          <w:t xml:space="preserve"> </w:t>
        </w:r>
        <w:proofErr w:type="spellStart"/>
        <w:r>
          <w:t>Information</w:t>
        </w:r>
        <w:proofErr w:type="spellEnd"/>
        <w:r>
          <w:t xml:space="preserve"> 4</w:t>
        </w:r>
        <w:r>
          <w:tab/>
        </w:r>
        <w:r>
          <w:tab/>
        </w:r>
        <w:r w:rsidR="00E24285">
          <w:t>S</w:t>
        </w:r>
        <w:r w:rsidR="00BD384D">
          <w:fldChar w:fldCharType="begin"/>
        </w:r>
        <w:r w:rsidR="00BD384D">
          <w:instrText>PAGE   \* MERGEFORMAT</w:instrText>
        </w:r>
        <w:r w:rsidR="00BD384D">
          <w:fldChar w:fldCharType="separate"/>
        </w:r>
        <w:r>
          <w:rPr>
            <w:noProof/>
          </w:rPr>
          <w:t>4</w:t>
        </w:r>
        <w:r w:rsidR="00BD384D">
          <w:fldChar w:fldCharType="end"/>
        </w:r>
      </w:p>
    </w:sdtContent>
  </w:sdt>
  <w:p w14:paraId="061A1F21" w14:textId="77777777" w:rsidR="00BD384D" w:rsidRDefault="00BD384D">
    <w:pPr>
      <w:pStyle w:val="Piedep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BD71D42" w14:textId="77777777" w:rsidR="007D7768" w:rsidRDefault="007D7768" w:rsidP="0038700F">
      <w:pPr>
        <w:spacing w:after="0" w:line="240" w:lineRule="auto"/>
      </w:pPr>
      <w:r>
        <w:separator/>
      </w:r>
    </w:p>
  </w:footnote>
  <w:footnote w:type="continuationSeparator" w:id="0">
    <w:p w14:paraId="1E397ABA" w14:textId="77777777" w:rsidR="007D7768" w:rsidRDefault="007D7768" w:rsidP="0038700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D"/>
    <w:multiLevelType w:val="singleLevel"/>
    <w:tmpl w:val="78200842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1" w15:restartNumberingAfterBreak="0">
    <w:nsid w:val="FFFFFF7E"/>
    <w:multiLevelType w:val="singleLevel"/>
    <w:tmpl w:val="CF56D2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2" w15:restartNumberingAfterBreak="0">
    <w:nsid w:val="FFFFFF7F"/>
    <w:multiLevelType w:val="singleLevel"/>
    <w:tmpl w:val="938013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3" w15:restartNumberingAfterBreak="0">
    <w:nsid w:val="FFFFFF80"/>
    <w:multiLevelType w:val="singleLevel"/>
    <w:tmpl w:val="938C0E4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 w15:restartNumberingAfterBreak="0">
    <w:nsid w:val="FFFFFF81"/>
    <w:multiLevelType w:val="singleLevel"/>
    <w:tmpl w:val="71B2524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 w15:restartNumberingAfterBreak="0">
    <w:nsid w:val="FFFFFF82"/>
    <w:multiLevelType w:val="singleLevel"/>
    <w:tmpl w:val="80803B96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2DDCAD5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0D62A6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7BC0EA5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D88403A"/>
    <w:multiLevelType w:val="multilevel"/>
    <w:tmpl w:val="08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2DCD3B45"/>
    <w:multiLevelType w:val="multilevel"/>
    <w:tmpl w:val="08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1" w15:restartNumberingAfterBreak="0">
    <w:nsid w:val="42003F2A"/>
    <w:multiLevelType w:val="hybridMultilevel"/>
    <w:tmpl w:val="06B6C354"/>
    <w:lvl w:ilvl="0" w:tplc="117AF888">
      <w:numFmt w:val="bullet"/>
      <w:lvlText w:val=""/>
      <w:lvlJc w:val="left"/>
      <w:pPr>
        <w:ind w:left="765" w:hanging="360"/>
      </w:pPr>
      <w:rPr>
        <w:rFonts w:ascii="Symbol" w:eastAsia="Times New Roman" w:hAnsi="Symbol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2" w15:restartNumberingAfterBreak="0">
    <w:nsid w:val="4EFD1674"/>
    <w:multiLevelType w:val="hybridMultilevel"/>
    <w:tmpl w:val="7B18BEE0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4E77C6C"/>
    <w:multiLevelType w:val="multilevel"/>
    <w:tmpl w:val="08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5FB564F5"/>
    <w:multiLevelType w:val="hybridMultilevel"/>
    <w:tmpl w:val="FD0081CE"/>
    <w:lvl w:ilvl="0" w:tplc="D0560116">
      <w:numFmt w:val="bullet"/>
      <w:lvlText w:val=""/>
      <w:lvlJc w:val="left"/>
      <w:pPr>
        <w:ind w:left="405" w:hanging="360"/>
      </w:pPr>
      <w:rPr>
        <w:rFonts w:ascii="Symbol" w:eastAsia="Times New Roman" w:hAnsi="Symbol" w:cs="Times New Roman" w:hint="default"/>
      </w:rPr>
    </w:lvl>
    <w:lvl w:ilvl="1" w:tplc="0C0A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5"/>
  </w:num>
  <w:num w:numId="4">
    <w:abstractNumId w:val="4"/>
  </w:num>
  <w:num w:numId="5">
    <w:abstractNumId w:val="3"/>
  </w:num>
  <w:num w:numId="6">
    <w:abstractNumId w:val="7"/>
  </w:num>
  <w:num w:numId="7">
    <w:abstractNumId w:val="2"/>
  </w:num>
  <w:num w:numId="8">
    <w:abstractNumId w:val="1"/>
  </w:num>
  <w:num w:numId="9">
    <w:abstractNumId w:val="0"/>
  </w:num>
  <w:num w:numId="10">
    <w:abstractNumId w:val="13"/>
  </w:num>
  <w:num w:numId="11">
    <w:abstractNumId w:val="9"/>
  </w:num>
  <w:num w:numId="12">
    <w:abstractNumId w:val="10"/>
  </w:num>
  <w:num w:numId="13">
    <w:abstractNumId w:val="12"/>
  </w:num>
  <w:num w:numId="14">
    <w:abstractNumId w:val="14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0" w:nlCheck="1" w:checkStyle="0"/>
  <w:activeWritingStyle w:appName="MSWord" w:lang="es-ES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n-GB" w:vendorID="64" w:dllVersion="131078" w:nlCheck="1" w:checkStyle="0"/>
  <w:activeWritingStyle w:appName="MSWord" w:lang="es-ES" w:vendorID="64" w:dllVersion="131078" w:nlCheck="1" w:checkStyle="0"/>
  <w:activeWritingStyle w:appName="MSWord" w:lang="en-US" w:vendorID="64" w:dllVersion="131078" w:nlCheck="1" w:checkStyle="0"/>
  <w:activeWritingStyle w:appName="MSWord" w:lang="pt-BR" w:vendorID="64" w:dllVersion="131078" w:nlCheck="1" w:checkStyle="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notated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vw5eatatqs00tnedvf15ffz6tarda0feavff&quot;&gt;Ciclohexadienales (Exportada)&lt;record-ids&gt;&lt;item&gt;14&lt;/item&gt;&lt;item&gt;18&lt;/item&gt;&lt;/record-ids&gt;&lt;/item&gt;&lt;/Libraries&gt;"/>
  </w:docVars>
  <w:rsids>
    <w:rsidRoot w:val="003D170E"/>
    <w:rsid w:val="000033B8"/>
    <w:rsid w:val="00011ACB"/>
    <w:rsid w:val="00043E1F"/>
    <w:rsid w:val="000450E4"/>
    <w:rsid w:val="00047532"/>
    <w:rsid w:val="00056960"/>
    <w:rsid w:val="00067354"/>
    <w:rsid w:val="00074EF9"/>
    <w:rsid w:val="000B0555"/>
    <w:rsid w:val="000B496E"/>
    <w:rsid w:val="000C7F79"/>
    <w:rsid w:val="000F6A5F"/>
    <w:rsid w:val="001064E8"/>
    <w:rsid w:val="001243AE"/>
    <w:rsid w:val="00132EA9"/>
    <w:rsid w:val="0013694B"/>
    <w:rsid w:val="00160B6A"/>
    <w:rsid w:val="001658EF"/>
    <w:rsid w:val="00181ACA"/>
    <w:rsid w:val="001829A9"/>
    <w:rsid w:val="0018554E"/>
    <w:rsid w:val="001A4B9C"/>
    <w:rsid w:val="001C0B2C"/>
    <w:rsid w:val="001C6AE8"/>
    <w:rsid w:val="001E2DF5"/>
    <w:rsid w:val="001F75BD"/>
    <w:rsid w:val="002059EC"/>
    <w:rsid w:val="00216C51"/>
    <w:rsid w:val="00231C83"/>
    <w:rsid w:val="00251C59"/>
    <w:rsid w:val="0025641C"/>
    <w:rsid w:val="00271AE5"/>
    <w:rsid w:val="0028248F"/>
    <w:rsid w:val="00283409"/>
    <w:rsid w:val="00293693"/>
    <w:rsid w:val="002A4008"/>
    <w:rsid w:val="002A461F"/>
    <w:rsid w:val="002B0BE0"/>
    <w:rsid w:val="002C4166"/>
    <w:rsid w:val="002C68EE"/>
    <w:rsid w:val="002D33EF"/>
    <w:rsid w:val="002D5ED9"/>
    <w:rsid w:val="002F5998"/>
    <w:rsid w:val="00325BF2"/>
    <w:rsid w:val="00345851"/>
    <w:rsid w:val="00347E1C"/>
    <w:rsid w:val="0035001C"/>
    <w:rsid w:val="00350038"/>
    <w:rsid w:val="0035491F"/>
    <w:rsid w:val="00363618"/>
    <w:rsid w:val="00370267"/>
    <w:rsid w:val="0038003F"/>
    <w:rsid w:val="00381E82"/>
    <w:rsid w:val="0038655E"/>
    <w:rsid w:val="0038700F"/>
    <w:rsid w:val="00387592"/>
    <w:rsid w:val="003910AC"/>
    <w:rsid w:val="003A3C41"/>
    <w:rsid w:val="003A5CC5"/>
    <w:rsid w:val="003A5EFB"/>
    <w:rsid w:val="003C2CB8"/>
    <w:rsid w:val="003C7DC1"/>
    <w:rsid w:val="003D170E"/>
    <w:rsid w:val="003D205F"/>
    <w:rsid w:val="003D3BA3"/>
    <w:rsid w:val="004009E1"/>
    <w:rsid w:val="00400F3D"/>
    <w:rsid w:val="0040400F"/>
    <w:rsid w:val="00415FD7"/>
    <w:rsid w:val="00425AD9"/>
    <w:rsid w:val="0043628D"/>
    <w:rsid w:val="00450496"/>
    <w:rsid w:val="00450C8A"/>
    <w:rsid w:val="00453761"/>
    <w:rsid w:val="00453BB2"/>
    <w:rsid w:val="004579DA"/>
    <w:rsid w:val="004869CC"/>
    <w:rsid w:val="00490FC4"/>
    <w:rsid w:val="00491772"/>
    <w:rsid w:val="004917B7"/>
    <w:rsid w:val="00494D3B"/>
    <w:rsid w:val="00495A71"/>
    <w:rsid w:val="004A66B0"/>
    <w:rsid w:val="004B3A00"/>
    <w:rsid w:val="004B51FC"/>
    <w:rsid w:val="004C4670"/>
    <w:rsid w:val="004D6538"/>
    <w:rsid w:val="004E4B2D"/>
    <w:rsid w:val="004F389A"/>
    <w:rsid w:val="004F3935"/>
    <w:rsid w:val="005113F0"/>
    <w:rsid w:val="0053298B"/>
    <w:rsid w:val="00533E29"/>
    <w:rsid w:val="00543E17"/>
    <w:rsid w:val="005511A6"/>
    <w:rsid w:val="00565F3E"/>
    <w:rsid w:val="005876D6"/>
    <w:rsid w:val="00593A0C"/>
    <w:rsid w:val="00597A23"/>
    <w:rsid w:val="005A2500"/>
    <w:rsid w:val="005A3C4B"/>
    <w:rsid w:val="005B7498"/>
    <w:rsid w:val="005C3651"/>
    <w:rsid w:val="005C3E93"/>
    <w:rsid w:val="005C5094"/>
    <w:rsid w:val="005C6147"/>
    <w:rsid w:val="005D0A52"/>
    <w:rsid w:val="005E14A5"/>
    <w:rsid w:val="005E38DE"/>
    <w:rsid w:val="005F0ED6"/>
    <w:rsid w:val="00603D0C"/>
    <w:rsid w:val="00616C01"/>
    <w:rsid w:val="00633297"/>
    <w:rsid w:val="00653DFD"/>
    <w:rsid w:val="006545C9"/>
    <w:rsid w:val="0066039B"/>
    <w:rsid w:val="006719A4"/>
    <w:rsid w:val="006733F7"/>
    <w:rsid w:val="006774A2"/>
    <w:rsid w:val="00687F8C"/>
    <w:rsid w:val="006904C8"/>
    <w:rsid w:val="00692F37"/>
    <w:rsid w:val="006C3A4A"/>
    <w:rsid w:val="006C552F"/>
    <w:rsid w:val="006C6A80"/>
    <w:rsid w:val="006D0965"/>
    <w:rsid w:val="006D3BDA"/>
    <w:rsid w:val="006E0E0F"/>
    <w:rsid w:val="00717AA7"/>
    <w:rsid w:val="00720CA9"/>
    <w:rsid w:val="00722646"/>
    <w:rsid w:val="00751551"/>
    <w:rsid w:val="00757720"/>
    <w:rsid w:val="00760EB3"/>
    <w:rsid w:val="00764C24"/>
    <w:rsid w:val="0076680A"/>
    <w:rsid w:val="00770AE4"/>
    <w:rsid w:val="00782104"/>
    <w:rsid w:val="007B70F2"/>
    <w:rsid w:val="007C0DBF"/>
    <w:rsid w:val="007C617D"/>
    <w:rsid w:val="007D7768"/>
    <w:rsid w:val="007E05F2"/>
    <w:rsid w:val="007E1EA8"/>
    <w:rsid w:val="007E46DA"/>
    <w:rsid w:val="008038C4"/>
    <w:rsid w:val="00810DA9"/>
    <w:rsid w:val="0083010C"/>
    <w:rsid w:val="00832E66"/>
    <w:rsid w:val="00840A81"/>
    <w:rsid w:val="00841444"/>
    <w:rsid w:val="00846B81"/>
    <w:rsid w:val="00851284"/>
    <w:rsid w:val="0086123E"/>
    <w:rsid w:val="00885379"/>
    <w:rsid w:val="008A2CD7"/>
    <w:rsid w:val="008A306B"/>
    <w:rsid w:val="008A5434"/>
    <w:rsid w:val="008D3F70"/>
    <w:rsid w:val="008D4F38"/>
    <w:rsid w:val="008E0049"/>
    <w:rsid w:val="008F2BEE"/>
    <w:rsid w:val="008F2E28"/>
    <w:rsid w:val="008F788F"/>
    <w:rsid w:val="00902C96"/>
    <w:rsid w:val="00903669"/>
    <w:rsid w:val="00930239"/>
    <w:rsid w:val="00934AC5"/>
    <w:rsid w:val="00950A27"/>
    <w:rsid w:val="00953B6C"/>
    <w:rsid w:val="00957051"/>
    <w:rsid w:val="00966134"/>
    <w:rsid w:val="00966430"/>
    <w:rsid w:val="00973A41"/>
    <w:rsid w:val="00981659"/>
    <w:rsid w:val="00996CD5"/>
    <w:rsid w:val="009A66FC"/>
    <w:rsid w:val="009B0449"/>
    <w:rsid w:val="009B2D14"/>
    <w:rsid w:val="009B7AF9"/>
    <w:rsid w:val="009D0BD9"/>
    <w:rsid w:val="009E61E8"/>
    <w:rsid w:val="009E6B77"/>
    <w:rsid w:val="009F2EAA"/>
    <w:rsid w:val="00A179C3"/>
    <w:rsid w:val="00A204C1"/>
    <w:rsid w:val="00A23221"/>
    <w:rsid w:val="00A25AA4"/>
    <w:rsid w:val="00A2730B"/>
    <w:rsid w:val="00A419BA"/>
    <w:rsid w:val="00A469DC"/>
    <w:rsid w:val="00A60647"/>
    <w:rsid w:val="00A62080"/>
    <w:rsid w:val="00A83D6D"/>
    <w:rsid w:val="00A85C25"/>
    <w:rsid w:val="00AA3192"/>
    <w:rsid w:val="00AB48C4"/>
    <w:rsid w:val="00AC7766"/>
    <w:rsid w:val="00AD5CC7"/>
    <w:rsid w:val="00B11041"/>
    <w:rsid w:val="00B12B06"/>
    <w:rsid w:val="00B14D36"/>
    <w:rsid w:val="00B2553E"/>
    <w:rsid w:val="00B36831"/>
    <w:rsid w:val="00B425BC"/>
    <w:rsid w:val="00B45019"/>
    <w:rsid w:val="00B52A8D"/>
    <w:rsid w:val="00B5572A"/>
    <w:rsid w:val="00B57BF3"/>
    <w:rsid w:val="00B656E4"/>
    <w:rsid w:val="00B659AE"/>
    <w:rsid w:val="00B709BC"/>
    <w:rsid w:val="00B8282B"/>
    <w:rsid w:val="00BA3A52"/>
    <w:rsid w:val="00BC6A80"/>
    <w:rsid w:val="00BD384D"/>
    <w:rsid w:val="00BE1570"/>
    <w:rsid w:val="00BF0609"/>
    <w:rsid w:val="00C11E27"/>
    <w:rsid w:val="00C131AE"/>
    <w:rsid w:val="00C168EF"/>
    <w:rsid w:val="00C1792E"/>
    <w:rsid w:val="00C30ADB"/>
    <w:rsid w:val="00C32F8E"/>
    <w:rsid w:val="00C37193"/>
    <w:rsid w:val="00C6584D"/>
    <w:rsid w:val="00C70682"/>
    <w:rsid w:val="00C80711"/>
    <w:rsid w:val="00C80A90"/>
    <w:rsid w:val="00C870E6"/>
    <w:rsid w:val="00C93EA5"/>
    <w:rsid w:val="00CA5EB6"/>
    <w:rsid w:val="00CB795C"/>
    <w:rsid w:val="00CC781A"/>
    <w:rsid w:val="00CD343F"/>
    <w:rsid w:val="00CE6BE1"/>
    <w:rsid w:val="00CF0F26"/>
    <w:rsid w:val="00CF2B49"/>
    <w:rsid w:val="00CF750D"/>
    <w:rsid w:val="00D12071"/>
    <w:rsid w:val="00D12BD6"/>
    <w:rsid w:val="00D13FC6"/>
    <w:rsid w:val="00D20E40"/>
    <w:rsid w:val="00D241A3"/>
    <w:rsid w:val="00D25CBE"/>
    <w:rsid w:val="00D3168C"/>
    <w:rsid w:val="00D350FB"/>
    <w:rsid w:val="00D56189"/>
    <w:rsid w:val="00D717F5"/>
    <w:rsid w:val="00D80C8B"/>
    <w:rsid w:val="00DA5765"/>
    <w:rsid w:val="00DA691F"/>
    <w:rsid w:val="00DB7B3D"/>
    <w:rsid w:val="00DC3CB2"/>
    <w:rsid w:val="00DD5410"/>
    <w:rsid w:val="00DF6472"/>
    <w:rsid w:val="00E118C6"/>
    <w:rsid w:val="00E12747"/>
    <w:rsid w:val="00E17BB1"/>
    <w:rsid w:val="00E23A1A"/>
    <w:rsid w:val="00E24285"/>
    <w:rsid w:val="00E3567E"/>
    <w:rsid w:val="00E46018"/>
    <w:rsid w:val="00E520CE"/>
    <w:rsid w:val="00E5456B"/>
    <w:rsid w:val="00E6238D"/>
    <w:rsid w:val="00E625F4"/>
    <w:rsid w:val="00E64617"/>
    <w:rsid w:val="00E96A0B"/>
    <w:rsid w:val="00EC495E"/>
    <w:rsid w:val="00ED3491"/>
    <w:rsid w:val="00EE5DA4"/>
    <w:rsid w:val="00F31638"/>
    <w:rsid w:val="00F519E3"/>
    <w:rsid w:val="00F6470F"/>
    <w:rsid w:val="00F6499C"/>
    <w:rsid w:val="00F72FDA"/>
    <w:rsid w:val="00F7309A"/>
    <w:rsid w:val="00F758F6"/>
    <w:rsid w:val="00F767AA"/>
    <w:rsid w:val="00F830DC"/>
    <w:rsid w:val="00F84BA9"/>
    <w:rsid w:val="00F901A2"/>
    <w:rsid w:val="00F91E8E"/>
    <w:rsid w:val="00FA2947"/>
    <w:rsid w:val="00FA5FE0"/>
    <w:rsid w:val="00FB1B0E"/>
    <w:rsid w:val="00FB75D9"/>
    <w:rsid w:val="00FC2843"/>
    <w:rsid w:val="00FC4C56"/>
    <w:rsid w:val="00FD7B11"/>
    <w:rsid w:val="00FE1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ECFD533"/>
  <w15:chartTrackingRefBased/>
  <w15:docId w15:val="{6F94156A-5B58-40BE-B36B-8AEA48CDA6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iPriority="0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E1570"/>
    <w:pPr>
      <w:spacing w:after="200" w:line="276" w:lineRule="auto"/>
    </w:pPr>
  </w:style>
  <w:style w:type="paragraph" w:styleId="Ttulo1">
    <w:name w:val="heading 1"/>
    <w:basedOn w:val="Normal"/>
    <w:next w:val="Normal"/>
    <w:link w:val="Ttulo1Car"/>
    <w:qFormat/>
    <w:rsid w:val="00FC284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GB" w:eastAsia="en-GB"/>
    </w:rPr>
  </w:style>
  <w:style w:type="paragraph" w:styleId="Ttulo2">
    <w:name w:val="heading 2"/>
    <w:basedOn w:val="Normal"/>
    <w:next w:val="Normal"/>
    <w:link w:val="Ttulo2Car"/>
    <w:qFormat/>
    <w:rsid w:val="00FC284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GB" w:eastAsia="en-GB"/>
    </w:rPr>
  </w:style>
  <w:style w:type="paragraph" w:styleId="Ttulo3">
    <w:name w:val="heading 3"/>
    <w:basedOn w:val="Normal"/>
    <w:next w:val="Normal"/>
    <w:link w:val="Ttulo3Car"/>
    <w:qFormat/>
    <w:rsid w:val="00FC284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GB" w:eastAsia="en-GB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FC2843"/>
    <w:rPr>
      <w:rFonts w:ascii="Arial" w:eastAsia="Times New Roman" w:hAnsi="Arial" w:cs="Arial"/>
      <w:b/>
      <w:bCs/>
      <w:kern w:val="32"/>
      <w:sz w:val="32"/>
      <w:szCs w:val="32"/>
      <w:lang w:val="en-GB" w:eastAsia="en-GB"/>
    </w:rPr>
  </w:style>
  <w:style w:type="character" w:customStyle="1" w:styleId="Ttulo2Car">
    <w:name w:val="Título 2 Car"/>
    <w:basedOn w:val="Fuentedeprrafopredeter"/>
    <w:link w:val="Ttulo2"/>
    <w:rsid w:val="00FC2843"/>
    <w:rPr>
      <w:rFonts w:ascii="Arial" w:eastAsia="Times New Roman" w:hAnsi="Arial" w:cs="Arial"/>
      <w:b/>
      <w:bCs/>
      <w:i/>
      <w:iCs/>
      <w:sz w:val="28"/>
      <w:szCs w:val="28"/>
      <w:lang w:val="en-GB" w:eastAsia="en-GB"/>
    </w:rPr>
  </w:style>
  <w:style w:type="character" w:customStyle="1" w:styleId="Ttulo3Car">
    <w:name w:val="Título 3 Car"/>
    <w:basedOn w:val="Fuentedeprrafopredeter"/>
    <w:link w:val="Ttulo3"/>
    <w:rsid w:val="00FC2843"/>
    <w:rPr>
      <w:rFonts w:ascii="Arial" w:eastAsia="Times New Roman" w:hAnsi="Arial" w:cs="Arial"/>
      <w:b/>
      <w:bCs/>
      <w:sz w:val="26"/>
      <w:szCs w:val="26"/>
      <w:lang w:val="en-GB" w:eastAsia="en-GB"/>
    </w:rPr>
  </w:style>
  <w:style w:type="paragraph" w:customStyle="1" w:styleId="01PaperTitle">
    <w:name w:val="01 Paper Title"/>
    <w:qFormat/>
    <w:rsid w:val="00BE1570"/>
    <w:pPr>
      <w:spacing w:after="180" w:line="360" w:lineRule="exact"/>
    </w:pPr>
    <w:rPr>
      <w:rFonts w:ascii="Times New Roman" w:eastAsia="Times New Roman" w:hAnsi="Times New Roman" w:cs="Times New Roman"/>
      <w:b/>
      <w:position w:val="7"/>
      <w:sz w:val="32"/>
      <w:szCs w:val="32"/>
      <w:lang w:val="en-GB" w:eastAsia="en-GB"/>
    </w:rPr>
  </w:style>
  <w:style w:type="paragraph" w:customStyle="1" w:styleId="02PaperAuthors">
    <w:name w:val="02 Paper Authors"/>
    <w:qFormat/>
    <w:rsid w:val="00BE1570"/>
    <w:pPr>
      <w:spacing w:after="0" w:line="240" w:lineRule="exact"/>
    </w:pPr>
    <w:rPr>
      <w:rFonts w:ascii="Times New Roman" w:eastAsia="Times New Roman" w:hAnsi="Times New Roman" w:cs="Times New Roman"/>
      <w:b/>
      <w:noProof/>
      <w:lang w:val="en-GB" w:eastAsia="en-GB"/>
    </w:rPr>
  </w:style>
  <w:style w:type="paragraph" w:customStyle="1" w:styleId="L1Receivedaccepteddates">
    <w:name w:val="L1 Received/accepted dates"/>
    <w:next w:val="Normal"/>
    <w:qFormat/>
    <w:rsid w:val="00BE1570"/>
    <w:pPr>
      <w:spacing w:before="180" w:after="0" w:line="240" w:lineRule="exact"/>
    </w:pPr>
    <w:rPr>
      <w:rFonts w:ascii="Times New Roman" w:eastAsia="Times New Roman" w:hAnsi="Times New Roman" w:cs="Times New Roman"/>
      <w:b/>
      <w:i/>
      <w:noProof/>
      <w:sz w:val="18"/>
      <w:szCs w:val="20"/>
      <w:lang w:val="en-GB" w:eastAsia="en-GB"/>
    </w:rPr>
  </w:style>
  <w:style w:type="paragraph" w:customStyle="1" w:styleId="L2DOI">
    <w:name w:val="L2 DOI"/>
    <w:next w:val="Normal"/>
    <w:qFormat/>
    <w:rsid w:val="00BE1570"/>
    <w:pPr>
      <w:spacing w:after="240" w:line="240" w:lineRule="exact"/>
    </w:pPr>
    <w:rPr>
      <w:rFonts w:ascii="Times New Roman" w:eastAsia="Times New Roman" w:hAnsi="Times New Roman" w:cs="Times New Roman"/>
      <w:b/>
      <w:noProof/>
      <w:sz w:val="18"/>
      <w:szCs w:val="18"/>
      <w:lang w:val="en-GB" w:eastAsia="en-GB"/>
    </w:rPr>
  </w:style>
  <w:style w:type="paragraph" w:customStyle="1" w:styleId="N1AuthorAddresses">
    <w:name w:val="N1 Author Addresses"/>
    <w:qFormat/>
    <w:rsid w:val="00B52A8D"/>
    <w:pPr>
      <w:spacing w:after="0" w:line="190" w:lineRule="exact"/>
    </w:pPr>
    <w:rPr>
      <w:rFonts w:ascii="Times New Roman" w:eastAsia="Times New Roman" w:hAnsi="Times New Roman" w:cs="Times New Roman"/>
      <w:i/>
      <w:sz w:val="16"/>
      <w:szCs w:val="20"/>
      <w:lang w:val="en-GB" w:eastAsia="en-GB"/>
    </w:rPr>
  </w:style>
  <w:style w:type="character" w:styleId="Hipervnculo">
    <w:name w:val="Hyperlink"/>
    <w:rsid w:val="00B52A8D"/>
    <w:rPr>
      <w:color w:val="0000FF"/>
      <w:u w:val="single"/>
    </w:rPr>
  </w:style>
  <w:style w:type="table" w:styleId="Tablaconcuadrcula">
    <w:name w:val="Table Grid"/>
    <w:basedOn w:val="Tablanormal"/>
    <w:rsid w:val="00D717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nhideWhenUsed/>
    <w:rsid w:val="0038700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38700F"/>
  </w:style>
  <w:style w:type="paragraph" w:styleId="Piedepgina">
    <w:name w:val="footer"/>
    <w:basedOn w:val="Normal"/>
    <w:link w:val="PiedepginaCar"/>
    <w:unhideWhenUsed/>
    <w:rsid w:val="0038700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8700F"/>
  </w:style>
  <w:style w:type="paragraph" w:styleId="Textodeglobo">
    <w:name w:val="Balloon Text"/>
    <w:basedOn w:val="Normal"/>
    <w:link w:val="TextodegloboCar"/>
    <w:uiPriority w:val="99"/>
    <w:unhideWhenUsed/>
    <w:rsid w:val="00B656E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rsid w:val="00B656E4"/>
    <w:rPr>
      <w:rFonts w:ascii="Segoe UI" w:hAnsi="Segoe UI" w:cs="Segoe UI"/>
      <w:sz w:val="18"/>
      <w:szCs w:val="18"/>
    </w:rPr>
  </w:style>
  <w:style w:type="paragraph" w:customStyle="1" w:styleId="08ArticleText">
    <w:name w:val="08 Article Text"/>
    <w:link w:val="08ArticleTextCar"/>
    <w:qFormat/>
    <w:rsid w:val="0028248F"/>
    <w:pPr>
      <w:widowControl w:val="0"/>
      <w:tabs>
        <w:tab w:val="left" w:pos="198"/>
      </w:tabs>
      <w:spacing w:after="0" w:line="230" w:lineRule="exact"/>
      <w:jc w:val="both"/>
    </w:pPr>
    <w:rPr>
      <w:rFonts w:ascii="Times New Roman" w:eastAsia="Times New Roman" w:hAnsi="Times New Roman" w:cs="Times New Roman"/>
      <w:sz w:val="18"/>
      <w:szCs w:val="18"/>
      <w:lang w:val="en-GB" w:eastAsia="en-GB"/>
    </w:rPr>
  </w:style>
  <w:style w:type="character" w:customStyle="1" w:styleId="08ArticleTextCar">
    <w:name w:val="08 Article Text Car"/>
    <w:basedOn w:val="Fuentedeprrafopredeter"/>
    <w:link w:val="08ArticleText"/>
    <w:rsid w:val="00FC2843"/>
    <w:rPr>
      <w:rFonts w:ascii="Times New Roman" w:eastAsia="Times New Roman" w:hAnsi="Times New Roman" w:cs="Times New Roman"/>
      <w:sz w:val="18"/>
      <w:szCs w:val="18"/>
      <w:lang w:val="en-GB" w:eastAsia="en-GB"/>
    </w:rPr>
  </w:style>
  <w:style w:type="character" w:styleId="Refdecomentario">
    <w:name w:val="annotation reference"/>
    <w:rsid w:val="0028248F"/>
    <w:rPr>
      <w:rFonts w:cs="Times New Roman"/>
      <w:sz w:val="16"/>
      <w:szCs w:val="16"/>
    </w:rPr>
  </w:style>
  <w:style w:type="paragraph" w:styleId="Textocomentario">
    <w:name w:val="annotation text"/>
    <w:basedOn w:val="Normal"/>
    <w:link w:val="TextocomentarioCar"/>
    <w:rsid w:val="0028248F"/>
    <w:rPr>
      <w:rFonts w:ascii="Calibri" w:eastAsia="Calibri" w:hAnsi="Calibri" w:cs="Times New Roman"/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rsid w:val="0028248F"/>
    <w:rPr>
      <w:rFonts w:ascii="Calibri" w:eastAsia="Calibri" w:hAnsi="Calibri" w:cs="Times New Roman"/>
      <w:sz w:val="20"/>
      <w:szCs w:val="20"/>
    </w:rPr>
  </w:style>
  <w:style w:type="paragraph" w:styleId="Asuntodelcomentario">
    <w:name w:val="annotation subject"/>
    <w:basedOn w:val="Textocomentario"/>
    <w:next w:val="Textocomentario"/>
    <w:link w:val="AsuntodelcomentarioCar"/>
    <w:unhideWhenUsed/>
    <w:rsid w:val="00B57BF3"/>
    <w:pPr>
      <w:spacing w:line="240" w:lineRule="auto"/>
    </w:pPr>
    <w:rPr>
      <w:rFonts w:asciiTheme="minorHAnsi" w:eastAsiaTheme="minorHAnsi" w:hAnsiTheme="minorHAnsi" w:cstheme="minorBidi"/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rsid w:val="00B57BF3"/>
    <w:rPr>
      <w:rFonts w:ascii="Calibri" w:eastAsia="Calibri" w:hAnsi="Calibri" w:cs="Times New Roman"/>
      <w:b/>
      <w:bCs/>
      <w:sz w:val="20"/>
      <w:szCs w:val="20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251C59"/>
    <w:pPr>
      <w:spacing w:after="0" w:line="240" w:lineRule="auto"/>
      <w:jc w:val="both"/>
    </w:pPr>
    <w:rPr>
      <w:rFonts w:ascii="Times New Roman" w:hAnsi="Times New Roman" w:cs="Century Gothic"/>
      <w:color w:val="000000"/>
      <w:sz w:val="20"/>
      <w:szCs w:val="20"/>
      <w:lang w:val="es-ES_tradnl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251C59"/>
    <w:rPr>
      <w:rFonts w:ascii="Times New Roman" w:hAnsi="Times New Roman" w:cs="Century Gothic"/>
      <w:color w:val="000000"/>
      <w:sz w:val="20"/>
      <w:szCs w:val="20"/>
      <w:lang w:val="es-ES_tradnl"/>
    </w:rPr>
  </w:style>
  <w:style w:type="character" w:styleId="Refdenotaalpie">
    <w:name w:val="footnote reference"/>
    <w:basedOn w:val="Fuentedeprrafopredeter"/>
    <w:uiPriority w:val="99"/>
    <w:semiHidden/>
    <w:unhideWhenUsed/>
    <w:rsid w:val="00251C59"/>
    <w:rPr>
      <w:vertAlign w:val="superscript"/>
    </w:rPr>
  </w:style>
  <w:style w:type="paragraph" w:customStyle="1" w:styleId="EndNoteBibliographyTitle">
    <w:name w:val="EndNote Bibliography Title"/>
    <w:basedOn w:val="Normal"/>
    <w:link w:val="EndNoteBibliographyTitleCar"/>
    <w:rsid w:val="003C2CB8"/>
    <w:pPr>
      <w:spacing w:after="0"/>
      <w:jc w:val="center"/>
    </w:pPr>
    <w:rPr>
      <w:rFonts w:ascii="Calibri" w:hAnsi="Calibri"/>
      <w:noProof/>
      <w:lang w:val="en-US"/>
    </w:rPr>
  </w:style>
  <w:style w:type="character" w:customStyle="1" w:styleId="EndNoteBibliographyTitleCar">
    <w:name w:val="EndNote Bibliography Title Car"/>
    <w:basedOn w:val="Fuentedeprrafopredeter"/>
    <w:link w:val="EndNoteBibliographyTitle"/>
    <w:rsid w:val="003C2CB8"/>
    <w:rPr>
      <w:rFonts w:ascii="Calibri" w:hAnsi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ar"/>
    <w:rsid w:val="003C2CB8"/>
    <w:pPr>
      <w:spacing w:line="240" w:lineRule="auto"/>
    </w:pPr>
    <w:rPr>
      <w:rFonts w:ascii="Calibri" w:hAnsi="Calibri"/>
      <w:noProof/>
      <w:lang w:val="en-US"/>
    </w:rPr>
  </w:style>
  <w:style w:type="character" w:customStyle="1" w:styleId="EndNoteBibliographyCar">
    <w:name w:val="EndNote Bibliography Car"/>
    <w:basedOn w:val="Fuentedeprrafopredeter"/>
    <w:link w:val="EndNoteBibliography"/>
    <w:rsid w:val="003C2CB8"/>
    <w:rPr>
      <w:rFonts w:ascii="Calibri" w:hAnsi="Calibri"/>
      <w:noProof/>
      <w:lang w:val="en-US"/>
    </w:rPr>
  </w:style>
  <w:style w:type="paragraph" w:customStyle="1" w:styleId="G1aFigureImage">
    <w:name w:val="G1a Figure Image"/>
    <w:next w:val="G1bFigureCaption"/>
    <w:qFormat/>
    <w:rsid w:val="00FC2843"/>
    <w:pPr>
      <w:shd w:val="solid" w:color="FFFFFF" w:fill="FFFFFF"/>
      <w:spacing w:before="160" w:after="4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GB" w:eastAsia="en-GB"/>
    </w:rPr>
  </w:style>
  <w:style w:type="paragraph" w:customStyle="1" w:styleId="G1bFigureCaption">
    <w:name w:val="G1b Figure Caption"/>
    <w:basedOn w:val="Normal"/>
    <w:next w:val="08ArticleText"/>
    <w:qFormat/>
    <w:rsid w:val="00FC2843"/>
    <w:pPr>
      <w:shd w:val="solid" w:color="FFFFFF" w:fill="FFFFFF"/>
      <w:spacing w:before="40" w:after="160" w:line="190" w:lineRule="exact"/>
      <w:jc w:val="center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03Abstract">
    <w:name w:val="03 Abstract"/>
    <w:qFormat/>
    <w:rsid w:val="00FC2843"/>
    <w:pPr>
      <w:spacing w:after="200" w:line="240" w:lineRule="exact"/>
      <w:jc w:val="both"/>
    </w:pPr>
    <w:rPr>
      <w:rFonts w:ascii="Times New Roman" w:eastAsia="Times New Roman" w:hAnsi="Times New Roman" w:cs="Times New Roman"/>
      <w:b/>
      <w:sz w:val="18"/>
      <w:szCs w:val="18"/>
      <w:lang w:val="en-GB" w:eastAsia="en-GB"/>
    </w:rPr>
  </w:style>
  <w:style w:type="paragraph" w:customStyle="1" w:styleId="04AHeading">
    <w:name w:val="04 A Heading"/>
    <w:next w:val="08ArticleText"/>
    <w:qFormat/>
    <w:rsid w:val="00FC2843"/>
    <w:pPr>
      <w:spacing w:before="240" w:after="120" w:line="240" w:lineRule="exact"/>
    </w:pPr>
    <w:rPr>
      <w:rFonts w:ascii="Times New Roman" w:eastAsia="Times New Roman" w:hAnsi="Times New Roman" w:cs="Times New Roman"/>
      <w:b/>
      <w:szCs w:val="20"/>
      <w:lang w:val="en-GB" w:eastAsia="en-GB"/>
    </w:rPr>
  </w:style>
  <w:style w:type="paragraph" w:customStyle="1" w:styleId="N2Footnotes">
    <w:name w:val="N2 Footnotes"/>
    <w:qFormat/>
    <w:rsid w:val="00FC2843"/>
    <w:pPr>
      <w:tabs>
        <w:tab w:val="left" w:pos="142"/>
      </w:tabs>
      <w:spacing w:after="0" w:line="190" w:lineRule="exact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customStyle="1" w:styleId="N3References">
    <w:name w:val="N3 References"/>
    <w:qFormat/>
    <w:rsid w:val="00FC2843"/>
    <w:pPr>
      <w:tabs>
        <w:tab w:val="left" w:pos="284"/>
      </w:tabs>
      <w:spacing w:after="0" w:line="190" w:lineRule="exact"/>
      <w:ind w:left="284" w:hanging="284"/>
      <w:jc w:val="both"/>
    </w:pPr>
    <w:rPr>
      <w:rFonts w:ascii="Times New Roman" w:eastAsia="Times New Roman" w:hAnsi="Times New Roman" w:cs="Times New Roman"/>
      <w:noProof/>
      <w:sz w:val="16"/>
      <w:szCs w:val="20"/>
      <w:lang w:val="en-GB" w:eastAsia="en-GB"/>
    </w:rPr>
  </w:style>
  <w:style w:type="paragraph" w:customStyle="1" w:styleId="05BHeading">
    <w:name w:val="05 B Heading"/>
    <w:next w:val="08ArticleText"/>
    <w:qFormat/>
    <w:rsid w:val="00FC2843"/>
    <w:pPr>
      <w:spacing w:before="120" w:after="120" w:line="200" w:lineRule="exact"/>
      <w:jc w:val="both"/>
    </w:pPr>
    <w:rPr>
      <w:rFonts w:ascii="Times New Roman" w:eastAsia="Times New Roman" w:hAnsi="Times New Roman" w:cs="Times New Roman"/>
      <w:b/>
      <w:sz w:val="18"/>
      <w:szCs w:val="20"/>
      <w:lang w:val="en-GB" w:eastAsia="en-GB"/>
    </w:rPr>
  </w:style>
  <w:style w:type="paragraph" w:customStyle="1" w:styleId="06CHeading">
    <w:name w:val="06 C Heading"/>
    <w:next w:val="08ArticleText"/>
    <w:qFormat/>
    <w:rsid w:val="00FC2843"/>
    <w:pPr>
      <w:spacing w:after="0" w:line="200" w:lineRule="exact"/>
      <w:jc w:val="both"/>
    </w:pPr>
    <w:rPr>
      <w:rFonts w:ascii="Times New Roman" w:eastAsia="Times New Roman" w:hAnsi="Times New Roman" w:cs="Times New Roman"/>
      <w:b/>
      <w:sz w:val="18"/>
      <w:szCs w:val="20"/>
      <w:lang w:val="en-GB" w:eastAsia="en-GB"/>
    </w:rPr>
  </w:style>
  <w:style w:type="paragraph" w:customStyle="1" w:styleId="07DHeading">
    <w:name w:val="07 D Heading"/>
    <w:next w:val="08ArticleText"/>
    <w:qFormat/>
    <w:rsid w:val="00FC2843"/>
    <w:pPr>
      <w:spacing w:after="0" w:line="200" w:lineRule="exact"/>
      <w:jc w:val="both"/>
    </w:pPr>
    <w:rPr>
      <w:rFonts w:ascii="Times New Roman" w:eastAsia="Times New Roman" w:hAnsi="Times New Roman" w:cs="Times New Roman"/>
      <w:i/>
      <w:sz w:val="18"/>
      <w:szCs w:val="20"/>
      <w:lang w:val="en-GB" w:eastAsia="en-GB"/>
    </w:rPr>
  </w:style>
  <w:style w:type="character" w:styleId="Nmerodelnea">
    <w:name w:val="line number"/>
    <w:rsid w:val="00FC2843"/>
    <w:rPr>
      <w:rFonts w:ascii="Times New Roman" w:hAnsi="Times New Roman"/>
      <w:sz w:val="10"/>
    </w:rPr>
  </w:style>
  <w:style w:type="paragraph" w:customStyle="1" w:styleId="G2UncaptionedImage">
    <w:name w:val="G2 Uncaptioned Image"/>
    <w:next w:val="08ArticleText"/>
    <w:qFormat/>
    <w:rsid w:val="00FC2843"/>
    <w:pPr>
      <w:shd w:val="solid" w:color="FFFFFF" w:fill="FFFFFF"/>
      <w:spacing w:before="16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val="en-GB" w:eastAsia="en-GB"/>
    </w:rPr>
  </w:style>
  <w:style w:type="paragraph" w:customStyle="1" w:styleId="G3SingleColumnEquation">
    <w:name w:val="G3 Single Column Equation"/>
    <w:next w:val="08ArticleText"/>
    <w:qFormat/>
    <w:rsid w:val="00FC2843"/>
    <w:pPr>
      <w:tabs>
        <w:tab w:val="center" w:pos="2155"/>
        <w:tab w:val="right" w:pos="4706"/>
      </w:tabs>
      <w:spacing w:before="160" w:line="240" w:lineRule="auto"/>
    </w:pPr>
    <w:rPr>
      <w:rFonts w:ascii="Times New Roman" w:eastAsia="Times New Roman" w:hAnsi="Times New Roman" w:cs="Times New Roman"/>
      <w:sz w:val="18"/>
      <w:szCs w:val="20"/>
      <w:lang w:val="en-GB" w:eastAsia="en-GB"/>
    </w:rPr>
  </w:style>
  <w:style w:type="paragraph" w:customStyle="1" w:styleId="G4aTableTitle">
    <w:name w:val="G4a Table Title"/>
    <w:qFormat/>
    <w:rsid w:val="00FC2843"/>
    <w:pPr>
      <w:keepNext/>
      <w:keepLines/>
      <w:pBdr>
        <w:bottom w:val="single" w:sz="6" w:space="1" w:color="auto"/>
      </w:pBdr>
      <w:spacing w:before="120" w:after="120" w:line="190" w:lineRule="exact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G4cTableFootnote">
    <w:name w:val="G4c Table Footnote"/>
    <w:qFormat/>
    <w:rsid w:val="00FC2843"/>
    <w:pPr>
      <w:keepLines/>
      <w:pBdr>
        <w:bottom w:val="single" w:sz="6" w:space="1" w:color="auto"/>
      </w:pBdr>
      <w:spacing w:before="120" w:after="60" w:line="240" w:lineRule="auto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G4bTableBody">
    <w:name w:val="G4b Table Body"/>
    <w:qFormat/>
    <w:rsid w:val="00FC2843"/>
    <w:pPr>
      <w:keepNext/>
      <w:keepLines/>
      <w:spacing w:after="0" w:line="240" w:lineRule="auto"/>
      <w:jc w:val="center"/>
    </w:pPr>
    <w:rPr>
      <w:rFonts w:ascii="Times New Roman" w:eastAsia="Times New Roman" w:hAnsi="Times New Roman" w:cs="Times New Roman"/>
      <w:sz w:val="16"/>
      <w:szCs w:val="16"/>
      <w:lang w:val="en-GB" w:eastAsia="en-GB"/>
    </w:rPr>
  </w:style>
  <w:style w:type="character" w:customStyle="1" w:styleId="TextonotaalfinalCar">
    <w:name w:val="Texto nota al final Car"/>
    <w:basedOn w:val="Fuentedeprrafopredeter"/>
    <w:link w:val="Textonotaalfinal"/>
    <w:semiHidden/>
    <w:rsid w:val="00FC2843"/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styleId="Textonotaalfinal">
    <w:name w:val="endnote text"/>
    <w:basedOn w:val="Normal"/>
    <w:link w:val="TextonotaalfinalCar"/>
    <w:semiHidden/>
    <w:rsid w:val="00FC2843"/>
    <w:pPr>
      <w:spacing w:after="0" w:line="190" w:lineRule="exact"/>
      <w:ind w:left="284" w:hanging="284"/>
    </w:pPr>
    <w:rPr>
      <w:rFonts w:ascii="Times New Roman" w:eastAsia="Times New Roman" w:hAnsi="Times New Roman" w:cs="Times New Roman"/>
      <w:sz w:val="16"/>
      <w:szCs w:val="20"/>
      <w:lang w:val="en-GB" w:eastAsia="en-GB"/>
    </w:rPr>
  </w:style>
  <w:style w:type="paragraph" w:customStyle="1" w:styleId="RefOrdinal">
    <w:name w:val="RefOrdinal"/>
    <w:rsid w:val="00FC2843"/>
    <w:pPr>
      <w:spacing w:after="0" w:line="240" w:lineRule="auto"/>
    </w:pPr>
    <w:rPr>
      <w:rFonts w:ascii="Times New Roman" w:eastAsia="Times New Roman" w:hAnsi="Times New Roman" w:cs="Times New Roman"/>
      <w:sz w:val="16"/>
      <w:szCs w:val="16"/>
      <w:lang w:val="en-GB" w:eastAsia="en-GB"/>
    </w:rPr>
  </w:style>
  <w:style w:type="paragraph" w:customStyle="1" w:styleId="H1RunningHeader">
    <w:name w:val="H1 Running Header"/>
    <w:rsid w:val="00FC2843"/>
    <w:pPr>
      <w:pBdr>
        <w:bottom w:val="single" w:sz="4" w:space="2" w:color="auto"/>
      </w:pBdr>
      <w:tabs>
        <w:tab w:val="right" w:pos="9923"/>
      </w:tabs>
      <w:spacing w:after="0" w:line="240" w:lineRule="auto"/>
    </w:pPr>
    <w:rPr>
      <w:rFonts w:ascii="Myriad Pro" w:eastAsia="Times New Roman" w:hAnsi="Myriad Pro" w:cs="Arial"/>
      <w:w w:val="108"/>
      <w:sz w:val="20"/>
      <w:szCs w:val="20"/>
      <w:lang w:val="en-GB" w:eastAsia="en-GB"/>
    </w:rPr>
  </w:style>
  <w:style w:type="character" w:customStyle="1" w:styleId="C1Gray">
    <w:name w:val="C1 Gray"/>
    <w:rsid w:val="00FC2843"/>
    <w:rPr>
      <w:color w:val="666666"/>
      <w:lang w:val="fr-FR"/>
    </w:rPr>
  </w:style>
  <w:style w:type="paragraph" w:customStyle="1" w:styleId="F1RunningFooter">
    <w:name w:val="F1 Running Footer"/>
    <w:rsid w:val="00FC2843"/>
    <w:pPr>
      <w:pBdr>
        <w:top w:val="single" w:sz="6" w:space="1" w:color="auto"/>
      </w:pBdr>
      <w:tabs>
        <w:tab w:val="right" w:pos="9923"/>
      </w:tabs>
      <w:spacing w:after="0" w:line="240" w:lineRule="auto"/>
    </w:pPr>
    <w:rPr>
      <w:rFonts w:ascii="Myriad Pro" w:eastAsia="Times New Roman" w:hAnsi="Myriad Pro" w:cs="Arial"/>
      <w:w w:val="108"/>
      <w:sz w:val="17"/>
      <w:szCs w:val="17"/>
      <w:lang w:val="en-GB" w:eastAsia="en-GB"/>
    </w:rPr>
  </w:style>
  <w:style w:type="character" w:styleId="Nmerodepgina">
    <w:name w:val="page number"/>
    <w:basedOn w:val="Fuentedeprrafopredeter"/>
    <w:rsid w:val="00FC2843"/>
  </w:style>
  <w:style w:type="paragraph" w:customStyle="1" w:styleId="09ListText">
    <w:name w:val="09 List Text"/>
    <w:basedOn w:val="08ArticleText"/>
    <w:qFormat/>
    <w:rsid w:val="00FC2843"/>
    <w:pPr>
      <w:tabs>
        <w:tab w:val="clear" w:pos="198"/>
        <w:tab w:val="left" w:pos="284"/>
      </w:tabs>
      <w:ind w:left="284" w:hanging="284"/>
    </w:pPr>
  </w:style>
  <w:style w:type="character" w:customStyle="1" w:styleId="redtxts4">
    <w:name w:val="red_txt_s4"/>
    <w:rsid w:val="00FC2843"/>
  </w:style>
  <w:style w:type="character" w:styleId="Textoennegrita">
    <w:name w:val="Strong"/>
    <w:qFormat/>
    <w:rsid w:val="00FC2843"/>
    <w:rPr>
      <w:b/>
      <w:bCs/>
    </w:rPr>
  </w:style>
  <w:style w:type="character" w:styleId="MquinadeescribirHTML">
    <w:name w:val="HTML Typewriter"/>
    <w:rsid w:val="00FC2843"/>
    <w:rPr>
      <w:rFonts w:ascii="Courier New" w:eastAsia="Times New Roman" w:hAnsi="Courier New" w:cs="Courier New" w:hint="default"/>
      <w:sz w:val="20"/>
      <w:szCs w:val="20"/>
    </w:rPr>
  </w:style>
  <w:style w:type="character" w:customStyle="1" w:styleId="nlmx">
    <w:name w:val="nlm_x"/>
    <w:basedOn w:val="Fuentedeprrafopredeter"/>
    <w:rsid w:val="00FC2843"/>
  </w:style>
  <w:style w:type="character" w:styleId="CitaHTML">
    <w:name w:val="HTML Cite"/>
    <w:uiPriority w:val="99"/>
    <w:rsid w:val="00FC2843"/>
    <w:rPr>
      <w:i/>
      <w:iCs/>
    </w:rPr>
  </w:style>
  <w:style w:type="character" w:customStyle="1" w:styleId="citationyear1">
    <w:name w:val="citation_year1"/>
    <w:rsid w:val="00FC2843"/>
    <w:rPr>
      <w:b/>
      <w:bCs/>
    </w:rPr>
  </w:style>
  <w:style w:type="character" w:customStyle="1" w:styleId="citationvolume1">
    <w:name w:val="citation_volume1"/>
    <w:rsid w:val="00FC2843"/>
    <w:rPr>
      <w:i/>
      <w:iCs/>
    </w:rPr>
  </w:style>
  <w:style w:type="character" w:customStyle="1" w:styleId="hit">
    <w:name w:val="hit"/>
    <w:rsid w:val="00FC2843"/>
    <w:rPr>
      <w:shd w:val="clear" w:color="auto" w:fill="FFFF99"/>
    </w:rPr>
  </w:style>
  <w:style w:type="character" w:customStyle="1" w:styleId="popupweb">
    <w:name w:val="popupweb"/>
    <w:basedOn w:val="Fuentedeprrafopredeter"/>
    <w:rsid w:val="00FC2843"/>
  </w:style>
  <w:style w:type="character" w:styleId="nfasis">
    <w:name w:val="Emphasis"/>
    <w:basedOn w:val="Fuentedeprrafopredeter"/>
    <w:uiPriority w:val="20"/>
    <w:qFormat/>
    <w:rsid w:val="00FC2843"/>
    <w:rPr>
      <w:i/>
      <w:iCs/>
    </w:rPr>
  </w:style>
  <w:style w:type="character" w:customStyle="1" w:styleId="apple-converted-space">
    <w:name w:val="apple-converted-space"/>
    <w:basedOn w:val="Fuentedeprrafopredeter"/>
    <w:rsid w:val="00FC2843"/>
  </w:style>
  <w:style w:type="character" w:customStyle="1" w:styleId="citationyear">
    <w:name w:val="citation_year"/>
    <w:basedOn w:val="Fuentedeprrafopredeter"/>
    <w:rsid w:val="00FC2843"/>
  </w:style>
  <w:style w:type="character" w:customStyle="1" w:styleId="citationvolume">
    <w:name w:val="citation_volume"/>
    <w:basedOn w:val="Fuentedeprrafopredeter"/>
    <w:rsid w:val="00FC2843"/>
  </w:style>
  <w:style w:type="character" w:customStyle="1" w:styleId="hlfld-contribauthor">
    <w:name w:val="hlfld-contribauthor"/>
    <w:basedOn w:val="Fuentedeprrafopredeter"/>
    <w:rsid w:val="00FC28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192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25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22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6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99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72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926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195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632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788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913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026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873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018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58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520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63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6021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869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87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9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9806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99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813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278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10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159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689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57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825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157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895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763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63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996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47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834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049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171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42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34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177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3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6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38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095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55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194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347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409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523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2024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088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325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49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88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85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904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530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128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294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384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548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001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34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944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757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796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207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32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930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398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166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037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326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606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92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18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433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601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7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897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631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202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53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945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89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487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80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75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621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1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322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47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5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82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02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919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01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845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280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99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94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22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684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32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142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37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878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94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10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93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42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585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002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589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5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066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443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890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823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176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721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343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92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012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956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962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755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963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3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31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932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362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245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936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895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543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3473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6830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149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2393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809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35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790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904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042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9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673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566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717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358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dm@usal.es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11.e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0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oleObject" Target="embeddings/oleObject5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B3D5E7-3F76-4AD6-B730-FF04519122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37</Words>
  <Characters>755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al</dc:creator>
  <cp:keywords/>
  <dc:description/>
  <cp:lastModifiedBy>Ignacio Tobal Salcedo</cp:lastModifiedBy>
  <cp:revision>5</cp:revision>
  <dcterms:created xsi:type="dcterms:W3CDTF">2017-05-08T10:09:00Z</dcterms:created>
  <dcterms:modified xsi:type="dcterms:W3CDTF">2018-01-26T16:02:00Z</dcterms:modified>
</cp:coreProperties>
</file>